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308" r:id="rId3"/>
    <p:sldId id="333" r:id="rId4"/>
    <p:sldId id="362" r:id="rId5"/>
    <p:sldId id="335" r:id="rId6"/>
    <p:sldId id="336" r:id="rId7"/>
    <p:sldId id="364" r:id="rId8"/>
    <p:sldId id="366" r:id="rId9"/>
    <p:sldId id="337" r:id="rId10"/>
    <p:sldId id="339" r:id="rId11"/>
    <p:sldId id="347" r:id="rId12"/>
    <p:sldId id="351" r:id="rId13"/>
    <p:sldId id="354" r:id="rId14"/>
    <p:sldId id="355" r:id="rId15"/>
    <p:sldId id="356" r:id="rId16"/>
    <p:sldId id="358" r:id="rId17"/>
  </p:sldIdLst>
  <p:sldSz cx="9144000" cy="6858000" type="screen4x3"/>
  <p:notesSz cx="9271000" cy="6985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u="sng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u="sng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u="sng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u="sng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FDB0B94E-2D0B-4B39-AF4A-B6DA726D1776}">
          <p14:sldIdLst>
            <p14:sldId id="256"/>
            <p14:sldId id="308"/>
            <p14:sldId id="333"/>
            <p14:sldId id="362"/>
            <p14:sldId id="335"/>
            <p14:sldId id="336"/>
            <p14:sldId id="364"/>
            <p14:sldId id="366"/>
            <p14:sldId id="337"/>
            <p14:sldId id="339"/>
            <p14:sldId id="347"/>
            <p14:sldId id="351"/>
            <p14:sldId id="354"/>
            <p14:sldId id="355"/>
            <p14:sldId id="356"/>
            <p14:sldId id="358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ABFA4C"/>
    <a:srgbClr val="0000FF"/>
    <a:srgbClr val="3333FF"/>
    <a:srgbClr val="FF3300"/>
    <a:srgbClr val="000099"/>
    <a:srgbClr val="FFFFCC"/>
    <a:srgbClr val="80808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62" autoAdjust="0"/>
    <p:restoredTop sz="95382" autoAdjust="0"/>
  </p:normalViewPr>
  <p:slideViewPr>
    <p:cSldViewPr snapToGrid="0">
      <p:cViewPr varScale="1">
        <p:scale>
          <a:sx n="66" d="100"/>
          <a:sy n="66" d="100"/>
        </p:scale>
        <p:origin x="-141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2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17963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defTabSz="928688">
              <a:defRPr sz="1200"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53038" y="0"/>
            <a:ext cx="4017962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algn="r" defTabSz="928688">
              <a:defRPr sz="1200"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35750"/>
            <a:ext cx="4017963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defTabSz="928688">
              <a:defRPr sz="1200"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53038" y="6635750"/>
            <a:ext cx="4017962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algn="r" defTabSz="928688">
              <a:defRPr sz="1200"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fld id="{188FA1D8-376B-4817-B49F-333CC8FE69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9526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17963" cy="3492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51450" y="0"/>
            <a:ext cx="4017963" cy="3492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9ED746-0ECF-4E6D-A3F8-70283F394479}" type="datetimeFigureOut">
              <a:rPr lang="en-US" smtClean="0"/>
              <a:t>1/1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89250" y="523875"/>
            <a:ext cx="3492500" cy="2619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7100" y="3317875"/>
            <a:ext cx="7416800" cy="31432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34163"/>
            <a:ext cx="4017963" cy="3492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51450" y="6634163"/>
            <a:ext cx="4017963" cy="3492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294DD2-0A5D-4608-81CB-FB61504281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5452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294DD2-0A5D-4608-81CB-FB61504281C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6775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294DD2-0A5D-4608-81CB-FB61504281C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4468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294DD2-0A5D-4608-81CB-FB61504281C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7913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294DD2-0A5D-4608-81CB-FB61504281C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9677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294DD2-0A5D-4608-81CB-FB61504281C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7544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294DD2-0A5D-4608-81CB-FB61504281C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5877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294DD2-0A5D-4608-81CB-FB61504281C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3446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294DD2-0A5D-4608-81CB-FB61504281C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3132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294DD2-0A5D-4608-81CB-FB61504281C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5025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294DD2-0A5D-4608-81CB-FB61504281C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4980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705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705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990600"/>
            <a:ext cx="4495800" cy="2781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90600"/>
            <a:ext cx="4495800" cy="2781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0" y="3924300"/>
            <a:ext cx="4495800" cy="2781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24300"/>
            <a:ext cx="4495800" cy="2781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990600"/>
            <a:ext cx="4495800" cy="571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495800" cy="571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990600"/>
            <a:ext cx="9144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09600" y="914400"/>
            <a:ext cx="8001000" cy="0"/>
          </a:xfrm>
          <a:prstGeom prst="line">
            <a:avLst/>
          </a:prstGeom>
          <a:noFill/>
          <a:ln w="12700">
            <a:solidFill>
              <a:srgbClr val="0066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vi-VN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FF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FF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FF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FF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rgbClr val="0066FF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rgbClr val="0066FF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rgbClr val="0066FF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rgbClr val="0066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hyperlink" Target="file:///D:\_Project\_VIDEO\SonyVegas.wmv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file:///D:\_Project\_VIDEO\Avoid_Obstacles_BV.wmv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35000" y="1699986"/>
            <a:ext cx="7772400" cy="1524000"/>
          </a:xfrm>
        </p:spPr>
        <p:txBody>
          <a:bodyPr/>
          <a:lstStyle/>
          <a:p>
            <a:pPr eaLnBrk="1" hangingPunct="1"/>
            <a:r>
              <a:rPr lang="en-US" sz="3200" b="0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ề</a:t>
            </a:r>
            <a:r>
              <a:rPr lang="en-US" sz="3200" b="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b="0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ài</a:t>
            </a:r>
            <a:r>
              <a:rPr lang="en-US" sz="3200" b="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n-US" sz="44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44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bot </a:t>
            </a:r>
            <a:r>
              <a:rPr lang="en-US" sz="4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ự</a:t>
            </a:r>
            <a:r>
              <a:rPr 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ành</a:t>
            </a:r>
            <a:r>
              <a:rPr 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ánh</a:t>
            </a:r>
            <a:r>
              <a:rPr 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ật</a:t>
            </a:r>
            <a:r>
              <a:rPr 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ản</a:t>
            </a:r>
            <a:r>
              <a:rPr 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ử</a:t>
            </a:r>
            <a:r>
              <a:rPr 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ụng</a:t>
            </a:r>
            <a:r>
              <a:rPr 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ết</a:t>
            </a:r>
            <a:r>
              <a:rPr 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ị</a:t>
            </a:r>
            <a:r>
              <a:rPr 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Kinect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81100" y="4394200"/>
            <a:ext cx="6400800" cy="1270000"/>
          </a:xfrm>
        </p:spPr>
        <p:txBody>
          <a:bodyPr/>
          <a:lstStyle/>
          <a:p>
            <a:pPr algn="l"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VHD: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PGS.TS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oà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iến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algn="l" eaLnBrk="1" hangingPunct="1">
              <a:tabLst>
                <a:tab pos="1089025" algn="l"/>
                <a:tab pos="3832225" algn="l"/>
              </a:tabLst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VTH: 	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ứ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	40700577</a:t>
            </a:r>
          </a:p>
          <a:p>
            <a:pPr algn="l" eaLnBrk="1" hangingPunct="1">
              <a:tabLst>
                <a:tab pos="1089025" algn="l"/>
                <a:tab pos="3832225" algn="l"/>
              </a:tabLst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ồ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ứ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	40700566	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FF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FF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FF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FF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FF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FF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FF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FF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u="none" dirty="0" smtClean="0">
                <a:solidFill>
                  <a:schemeClr val="tx1"/>
                </a:solidFill>
              </a:rPr>
              <a:t>BÁO CÁO LUẬN VĂN TỐT NGHIỆP</a:t>
            </a:r>
            <a:endParaRPr lang="vi-VN" sz="3600" u="none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err="1"/>
              <a:t>Phát</a:t>
            </a:r>
            <a:r>
              <a:rPr lang="en-US" b="0" dirty="0"/>
              <a:t> </a:t>
            </a:r>
            <a:r>
              <a:rPr lang="en-US" b="0" dirty="0" err="1"/>
              <a:t>hiện</a:t>
            </a:r>
            <a:r>
              <a:rPr lang="en-US" b="0" dirty="0"/>
              <a:t> </a:t>
            </a:r>
            <a:r>
              <a:rPr lang="en-US" b="0" dirty="0" err="1"/>
              <a:t>vật</a:t>
            </a:r>
            <a:r>
              <a:rPr lang="en-US" b="0" dirty="0"/>
              <a:t> </a:t>
            </a:r>
            <a:r>
              <a:rPr lang="en-US" b="0" dirty="0" err="1" smtClean="0"/>
              <a:t>cản</a:t>
            </a:r>
            <a:endParaRPr lang="en-US" b="0" dirty="0"/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94195" y="948738"/>
            <a:ext cx="4873220" cy="579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07998" y="892182"/>
            <a:ext cx="1858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ơ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ồ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ử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ý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476485" y="1006902"/>
            <a:ext cx="5143522" cy="1228300"/>
          </a:xfrm>
          <a:prstGeom prst="rect">
            <a:avLst/>
          </a:prstGeom>
          <a:noFill/>
          <a:ln w="34925" cap="flat" cmpd="sng" algn="ctr">
            <a:solidFill>
              <a:schemeClr val="accent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481949" y="2380343"/>
            <a:ext cx="5143522" cy="4477657"/>
          </a:xfrm>
          <a:prstGeom prst="rect">
            <a:avLst/>
          </a:prstGeom>
          <a:noFill/>
          <a:ln w="34925" cap="flat" cmpd="sng" algn="ctr">
            <a:solidFill>
              <a:schemeClr val="accent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07" y="1195005"/>
            <a:ext cx="146226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none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enNI</a:t>
            </a:r>
          </a:p>
          <a:p>
            <a:r>
              <a:rPr lang="en-US" sz="2800" u="none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brary</a:t>
            </a:r>
            <a:endParaRPr lang="en-US" sz="2800" u="none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78691" y="3881184"/>
            <a:ext cx="128592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none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int</a:t>
            </a:r>
          </a:p>
          <a:p>
            <a:r>
              <a:rPr lang="en-US" sz="2800" u="none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oud</a:t>
            </a:r>
          </a:p>
          <a:p>
            <a:r>
              <a:rPr lang="en-US" sz="2800" u="none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brary</a:t>
            </a:r>
            <a:endParaRPr lang="en-US" sz="2800" u="none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302248" y="2786743"/>
            <a:ext cx="1867809" cy="2464921"/>
          </a:xfrm>
          <a:prstGeom prst="rect">
            <a:avLst/>
          </a:prstGeom>
          <a:noFill/>
          <a:ln w="317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2607111" y="4262453"/>
            <a:ext cx="1867809" cy="2479435"/>
          </a:xfrm>
          <a:prstGeom prst="rect">
            <a:avLst/>
          </a:prstGeom>
          <a:noFill/>
          <a:ln w="317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89597" y="2399044"/>
            <a:ext cx="1281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none" dirty="0" smtClean="0">
                <a:solidFill>
                  <a:srgbClr val="C00000"/>
                </a:solidFill>
              </a:rPr>
              <a:t>Filtering</a:t>
            </a:r>
            <a:endParaRPr lang="en-US" i="1" u="none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30012" y="3873369"/>
            <a:ext cx="20858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none" dirty="0" smtClean="0">
                <a:solidFill>
                  <a:srgbClr val="C00000"/>
                </a:solidFill>
              </a:rPr>
              <a:t>Segmentation</a:t>
            </a:r>
            <a:endParaRPr lang="en-US" i="1" u="none" dirty="0">
              <a:solidFill>
                <a:srgbClr val="C00000"/>
              </a:solidFill>
            </a:endParaRPr>
          </a:p>
        </p:txBody>
      </p:sp>
      <p:pic>
        <p:nvPicPr>
          <p:cNvPr id="3074" name="Picture 2" descr="http://openclipart.org/image/800px/svg_to_png/89173/WMP_Play_button.png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998" y="1397456"/>
            <a:ext cx="982887" cy="982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310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  <p:bldP spid="10" grpId="0" animBg="1"/>
      <p:bldP spid="11" grpId="0" animBg="1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0" dirty="0" err="1" smtClean="0"/>
              <a:t>Thuật</a:t>
            </a:r>
            <a:r>
              <a:rPr lang="en-US" b="0" dirty="0" smtClean="0"/>
              <a:t> </a:t>
            </a:r>
            <a:r>
              <a:rPr lang="en-US" b="0" dirty="0" err="1" smtClean="0"/>
              <a:t>toán</a:t>
            </a:r>
            <a:r>
              <a:rPr lang="en-US" b="0" dirty="0" smtClean="0"/>
              <a:t> PID</a:t>
            </a:r>
            <a:endParaRPr lang="vi-VN" b="0" dirty="0" smtClean="0"/>
          </a:p>
        </p:txBody>
      </p:sp>
      <p:pic>
        <p:nvPicPr>
          <p:cNvPr id="6147" name="Content Placeholder 3" descr="http://hlab.com.vn/images/stories/articles/MotorLab/pid%202.png"/>
          <p:cNvPicPr>
            <a:picLocks noGrp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1075092" y="1920426"/>
            <a:ext cx="6772275" cy="2214562"/>
          </a:xfrm>
        </p:spPr>
      </p:pic>
      <p:sp>
        <p:nvSpPr>
          <p:cNvPr id="6148" name="TextBox 4"/>
          <p:cNvSpPr txBox="1">
            <a:spLocks noChangeArrowheads="1"/>
          </p:cNvSpPr>
          <p:nvPr/>
        </p:nvSpPr>
        <p:spPr bwMode="auto">
          <a:xfrm>
            <a:off x="695325" y="1064692"/>
            <a:ext cx="6667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D </a:t>
            </a:r>
            <a:r>
              <a:rPr lang="en-US" u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à</a:t>
            </a:r>
            <a:r>
              <a:rPr lang="en-US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ữ</a:t>
            </a:r>
            <a:r>
              <a:rPr lang="en-US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ết</a:t>
            </a:r>
            <a:r>
              <a:rPr lang="en-US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ắt</a:t>
            </a:r>
            <a:r>
              <a:rPr lang="en-US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ỷ</a:t>
            </a:r>
            <a:r>
              <a:rPr lang="en-US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ệ</a:t>
            </a:r>
            <a:r>
              <a:rPr lang="en-US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- </a:t>
            </a:r>
            <a:r>
              <a:rPr lang="en-US" u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ch</a:t>
            </a:r>
            <a:r>
              <a:rPr lang="en-US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- vi </a:t>
            </a:r>
            <a:r>
              <a:rPr lang="en-US" u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endParaRPr 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32764" y="4899546"/>
            <a:ext cx="474040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ị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ặt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u="none" baseline="-25000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endParaRPr lang="en-US" u="none" baseline="-25000" dirty="0" smtClean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Wingdings" pitchFamily="2" charset="2"/>
              <a:buChar char="§"/>
            </a:pP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ị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ác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ộng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o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ệ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ống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ị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ầu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ệ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ống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i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endParaRPr lang="en-US" u="none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550413"/>
              </p:ext>
            </p:extLst>
          </p:nvPr>
        </p:nvGraphicFramePr>
        <p:xfrm>
          <a:off x="927549" y="4693776"/>
          <a:ext cx="70199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3060700" imgH="431800" progId="Equation.DSMT4">
                  <p:embed/>
                </p:oleObj>
              </mc:Choice>
              <mc:Fallback>
                <p:oleObj name="Equation" r:id="rId5" imgW="30607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549" y="4693776"/>
                        <a:ext cx="70199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465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" descr="D:\_Project\Smat Draw\Robot Coordinate\Robot Coordinat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9238" y="1119188"/>
            <a:ext cx="8662987" cy="559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0" dirty="0" err="1" smtClean="0"/>
              <a:t>Tọa</a:t>
            </a:r>
            <a:r>
              <a:rPr lang="en-US" b="0" dirty="0" smtClean="0"/>
              <a:t> </a:t>
            </a:r>
            <a:r>
              <a:rPr lang="en-US" b="0" dirty="0" err="1" smtClean="0"/>
              <a:t>độ</a:t>
            </a:r>
            <a:r>
              <a:rPr lang="en-US" b="0" dirty="0" smtClean="0"/>
              <a:t> di </a:t>
            </a:r>
            <a:r>
              <a:rPr lang="en-US" b="0" dirty="0" err="1" smtClean="0"/>
              <a:t>chuyển</a:t>
            </a:r>
            <a:r>
              <a:rPr lang="en-US" b="0" dirty="0" smtClean="0"/>
              <a:t> </a:t>
            </a:r>
            <a:r>
              <a:rPr lang="en-US" b="0" dirty="0" err="1" smtClean="0"/>
              <a:t>của</a:t>
            </a:r>
            <a:r>
              <a:rPr lang="en-US" b="0" dirty="0" smtClean="0"/>
              <a:t> robot </a:t>
            </a:r>
            <a:endParaRPr lang="vi-VN" b="0" dirty="0" smtClean="0"/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>
          <a:xfrm>
            <a:off x="0" y="976313"/>
            <a:ext cx="9144000" cy="5715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5" name="Rectangle 4"/>
          <p:cNvSpPr/>
          <p:nvPr/>
        </p:nvSpPr>
        <p:spPr bwMode="auto">
          <a:xfrm>
            <a:off x="430439" y="1133816"/>
            <a:ext cx="4257675" cy="139631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810000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en-US" u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Đi</a:t>
            </a:r>
            <a:r>
              <a:rPr lang="en-US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</a:t>
            </a:r>
            <a:r>
              <a:rPr lang="en-US" u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thẳng</a:t>
            </a:r>
            <a:r>
              <a:rPr lang="en-US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1 </a:t>
            </a:r>
            <a:r>
              <a:rPr lang="en-US" u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đoạn</a:t>
            </a:r>
            <a:r>
              <a:rPr lang="en-US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L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:</a:t>
            </a:r>
          </a:p>
          <a:p>
            <a:pPr>
              <a:defRPr/>
            </a:pPr>
            <a:r>
              <a:rPr lang="en-US" sz="1800" b="1" u="none" dirty="0" smtClean="0">
                <a:solidFill>
                  <a:srgbClr val="000099"/>
                </a:solidFill>
                <a:cs typeface="+mn-cs"/>
              </a:rPr>
              <a:t>x </a:t>
            </a:r>
            <a:r>
              <a:rPr lang="en-US" sz="1800" b="1" u="none" dirty="0">
                <a:solidFill>
                  <a:srgbClr val="000099"/>
                </a:solidFill>
                <a:cs typeface="+mn-cs"/>
              </a:rPr>
              <a:t>_new = </a:t>
            </a:r>
            <a:r>
              <a:rPr lang="en-US" sz="1800" b="1" u="none" dirty="0" err="1">
                <a:solidFill>
                  <a:srgbClr val="000099"/>
                </a:solidFill>
                <a:cs typeface="+mn-cs"/>
              </a:rPr>
              <a:t>x_cur</a:t>
            </a:r>
            <a:r>
              <a:rPr lang="en-US" sz="1800" b="1" u="none" dirty="0">
                <a:solidFill>
                  <a:srgbClr val="000099"/>
                </a:solidFill>
                <a:cs typeface="+mn-cs"/>
              </a:rPr>
              <a:t> ± L.cos(</a:t>
            </a:r>
            <a:r>
              <a:rPr lang="en-US" sz="1800" b="1" u="none" dirty="0" err="1">
                <a:solidFill>
                  <a:srgbClr val="000099"/>
                </a:solidFill>
                <a:cs typeface="+mn-cs"/>
              </a:rPr>
              <a:t>angle_cur</a:t>
            </a:r>
            <a:r>
              <a:rPr lang="en-US" sz="1800" b="1" u="none" dirty="0">
                <a:solidFill>
                  <a:srgbClr val="000099"/>
                </a:solidFill>
                <a:cs typeface="+mn-cs"/>
              </a:rPr>
              <a:t>)</a:t>
            </a:r>
            <a:endParaRPr lang="en-US" sz="1800" u="none" dirty="0">
              <a:solidFill>
                <a:srgbClr val="000099"/>
              </a:solidFill>
              <a:cs typeface="+mn-cs"/>
            </a:endParaRPr>
          </a:p>
          <a:p>
            <a:pPr>
              <a:defRPr/>
            </a:pPr>
            <a:r>
              <a:rPr lang="en-US" sz="1800" b="1" u="none" dirty="0">
                <a:solidFill>
                  <a:srgbClr val="000099"/>
                </a:solidFill>
                <a:cs typeface="+mn-cs"/>
              </a:rPr>
              <a:t>y _new = </a:t>
            </a:r>
            <a:r>
              <a:rPr lang="en-US" sz="1800" b="1" u="none" dirty="0" err="1">
                <a:solidFill>
                  <a:srgbClr val="000099"/>
                </a:solidFill>
                <a:cs typeface="+mn-cs"/>
              </a:rPr>
              <a:t>y_cur</a:t>
            </a:r>
            <a:r>
              <a:rPr lang="en-US" sz="1800" b="1" u="none" dirty="0">
                <a:solidFill>
                  <a:srgbClr val="000099"/>
                </a:solidFill>
                <a:cs typeface="+mn-cs"/>
              </a:rPr>
              <a:t> ± L.cos(</a:t>
            </a:r>
            <a:r>
              <a:rPr lang="en-US" sz="1800" b="1" u="none" dirty="0" err="1">
                <a:solidFill>
                  <a:srgbClr val="000099"/>
                </a:solidFill>
                <a:cs typeface="+mn-cs"/>
              </a:rPr>
              <a:t>angle_cur</a:t>
            </a:r>
            <a:r>
              <a:rPr lang="en-US" sz="1800" b="1" u="none" dirty="0">
                <a:solidFill>
                  <a:srgbClr val="000099"/>
                </a:solidFill>
                <a:cs typeface="+mn-cs"/>
              </a:rPr>
              <a:t>)</a:t>
            </a:r>
            <a:endParaRPr lang="en-US" sz="1800" u="none" dirty="0">
              <a:solidFill>
                <a:srgbClr val="000099"/>
              </a:solidFill>
              <a:cs typeface="+mn-cs"/>
            </a:endParaRPr>
          </a:p>
          <a:p>
            <a:pPr>
              <a:defRPr/>
            </a:pPr>
            <a:r>
              <a:rPr lang="en-US" sz="1800" b="1" u="none" dirty="0">
                <a:solidFill>
                  <a:srgbClr val="000099"/>
                </a:solidFill>
                <a:cs typeface="+mn-cs"/>
              </a:rPr>
              <a:t>angle _new = </a:t>
            </a:r>
            <a:r>
              <a:rPr lang="en-US" sz="1800" b="1" u="none" dirty="0" err="1" smtClean="0">
                <a:solidFill>
                  <a:srgbClr val="000099"/>
                </a:solidFill>
                <a:cs typeface="+mn-cs"/>
              </a:rPr>
              <a:t>angle_cur</a:t>
            </a:r>
            <a:endParaRPr lang="en-US" dirty="0">
              <a:cs typeface="+mn-cs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30439" y="1173277"/>
            <a:ext cx="4257675" cy="128428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810000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en-US" u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Xoay</a:t>
            </a:r>
            <a:r>
              <a:rPr lang="en-US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</a:t>
            </a:r>
            <a:r>
              <a:rPr lang="en-US" u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một</a:t>
            </a:r>
            <a:r>
              <a:rPr lang="en-US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</a:t>
            </a:r>
            <a:r>
              <a:rPr lang="en-US" u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óc</a:t>
            </a:r>
            <a:r>
              <a:rPr lang="en-US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</a:t>
            </a:r>
            <a:r>
              <a:rPr lang="en-US" u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anpha</a:t>
            </a:r>
            <a:r>
              <a:rPr lang="en-US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:</a:t>
            </a:r>
          </a:p>
          <a:p>
            <a:pPr>
              <a:defRPr/>
            </a:pPr>
            <a:r>
              <a:rPr lang="en-US" sz="1800" b="1" u="none" dirty="0">
                <a:solidFill>
                  <a:srgbClr val="000099"/>
                </a:solidFill>
              </a:rPr>
              <a:t>x _new = </a:t>
            </a:r>
            <a:r>
              <a:rPr lang="en-US" sz="1800" b="1" u="none" dirty="0" err="1" smtClean="0">
                <a:solidFill>
                  <a:srgbClr val="000099"/>
                </a:solidFill>
              </a:rPr>
              <a:t>x_cur</a:t>
            </a:r>
            <a:endParaRPr lang="en-US" sz="1800" u="none" dirty="0">
              <a:solidFill>
                <a:srgbClr val="000099"/>
              </a:solidFill>
            </a:endParaRPr>
          </a:p>
          <a:p>
            <a:pPr>
              <a:defRPr/>
            </a:pPr>
            <a:r>
              <a:rPr lang="en-US" sz="1800" b="1" u="none" dirty="0">
                <a:solidFill>
                  <a:srgbClr val="000099"/>
                </a:solidFill>
              </a:rPr>
              <a:t>y _new = </a:t>
            </a:r>
            <a:r>
              <a:rPr lang="en-US" sz="1800" b="1" u="none" dirty="0" err="1" smtClean="0">
                <a:solidFill>
                  <a:srgbClr val="000099"/>
                </a:solidFill>
              </a:rPr>
              <a:t>y_cur</a:t>
            </a:r>
            <a:endParaRPr lang="en-US" sz="1800" u="none" dirty="0">
              <a:solidFill>
                <a:srgbClr val="000099"/>
              </a:solidFill>
            </a:endParaRPr>
          </a:p>
          <a:p>
            <a:pPr>
              <a:defRPr/>
            </a:pPr>
            <a:r>
              <a:rPr lang="en-US" sz="1800" b="1" u="none" dirty="0" smtClean="0">
                <a:solidFill>
                  <a:srgbClr val="000099"/>
                </a:solidFill>
                <a:cs typeface="+mn-cs"/>
              </a:rPr>
              <a:t>angle </a:t>
            </a:r>
            <a:r>
              <a:rPr lang="en-US" sz="1800" b="1" u="none" dirty="0">
                <a:solidFill>
                  <a:srgbClr val="000099"/>
                </a:solidFill>
                <a:cs typeface="+mn-cs"/>
              </a:rPr>
              <a:t>_new = </a:t>
            </a:r>
            <a:r>
              <a:rPr lang="en-US" sz="1800" b="1" u="none" dirty="0" err="1">
                <a:solidFill>
                  <a:srgbClr val="000099"/>
                </a:solidFill>
                <a:cs typeface="+mn-cs"/>
              </a:rPr>
              <a:t>angle_cur</a:t>
            </a:r>
            <a:r>
              <a:rPr lang="en-US" sz="1800" b="1" u="none" dirty="0">
                <a:solidFill>
                  <a:srgbClr val="000099"/>
                </a:solidFill>
                <a:cs typeface="+mn-cs"/>
              </a:rPr>
              <a:t> + </a:t>
            </a:r>
            <a:r>
              <a:rPr lang="en-US" sz="1800" b="1" u="none" dirty="0" err="1">
                <a:solidFill>
                  <a:srgbClr val="000099"/>
                </a:solidFill>
                <a:cs typeface="+mn-cs"/>
              </a:rPr>
              <a:t>anpha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8117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err="1" smtClean="0"/>
              <a:t>Kết</a:t>
            </a:r>
            <a:r>
              <a:rPr lang="en-US" b="0" dirty="0" smtClean="0"/>
              <a:t> </a:t>
            </a:r>
            <a:r>
              <a:rPr lang="en-US" b="0" dirty="0" err="1" smtClean="0"/>
              <a:t>quả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08765"/>
            <a:ext cx="9144000" cy="4456090"/>
          </a:xfrm>
        </p:spPr>
        <p:txBody>
          <a:bodyPr/>
          <a:lstStyle/>
          <a:p>
            <a:r>
              <a:rPr lang="vi-VN" sz="2400" dirty="0" smtClean="0"/>
              <a:t>Thiết kế và thi công mô hình mobile robot hoàn chỉnh.</a:t>
            </a:r>
          </a:p>
          <a:p>
            <a:endParaRPr lang="en-US" sz="2400" dirty="0" smtClean="0"/>
          </a:p>
          <a:p>
            <a:r>
              <a:rPr lang="vi-VN" sz="2400" dirty="0" smtClean="0"/>
              <a:t>Chương trình xử lý ảnh khôi phục và cung cấp đầy đủ thông tin về không gian phía trước robot dưới dạng 3D.</a:t>
            </a:r>
          </a:p>
          <a:p>
            <a:endParaRPr lang="en-US" sz="2400" dirty="0" smtClean="0"/>
          </a:p>
          <a:p>
            <a:r>
              <a:rPr lang="vi-VN" sz="2400" dirty="0" smtClean="0"/>
              <a:t>Tốc độ xử lý ảnh trên máy tính 13-15 fps, đủ đáp ứng yêu cầu thời gian thực cho robot.</a:t>
            </a:r>
          </a:p>
          <a:p>
            <a:endParaRPr lang="en-US" sz="2400" dirty="0" smtClean="0"/>
          </a:p>
          <a:p>
            <a:r>
              <a:rPr lang="vi-VN" sz="2400" dirty="0" smtClean="0"/>
              <a:t>Hoàn thành kế hoạch di chuyển đến đích có vật cản với sai số chấp nhận được ở môi trường trong nhà.</a:t>
            </a:r>
            <a:endParaRPr lang="en-US" sz="2400" dirty="0" smtClean="0"/>
          </a:p>
        </p:txBody>
      </p:sp>
      <p:pic>
        <p:nvPicPr>
          <p:cNvPr id="4" name="Picture 2" descr="http://openclipart.org/image/800px/svg_to_png/89173/WMP_Play_button.png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3255" y="888807"/>
            <a:ext cx="982887" cy="982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06400" y="953187"/>
            <a:ext cx="26629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ết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ả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ạt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ợc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84992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err="1" smtClean="0"/>
              <a:t>Kết</a:t>
            </a:r>
            <a:r>
              <a:rPr lang="en-US" b="0" dirty="0" smtClean="0"/>
              <a:t> </a:t>
            </a:r>
            <a:r>
              <a:rPr lang="en-US" b="0" dirty="0" err="1" smtClean="0"/>
              <a:t>quả</a:t>
            </a:r>
            <a:endParaRPr lang="vi-VN" dirty="0"/>
          </a:p>
        </p:txBody>
      </p:sp>
      <p:sp>
        <p:nvSpPr>
          <p:cNvPr id="6" name="TextBox 5"/>
          <p:cNvSpPr txBox="1"/>
          <p:nvPr/>
        </p:nvSpPr>
        <p:spPr>
          <a:xfrm>
            <a:off x="624114" y="931704"/>
            <a:ext cx="4017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ột số điểm cần khắc </a:t>
            </a:r>
            <a:r>
              <a:rPr lang="vi-VN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ục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vi-VN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43743"/>
            <a:ext cx="9144000" cy="3938191"/>
          </a:xfrm>
        </p:spPr>
        <p:txBody>
          <a:bodyPr/>
          <a:lstStyle/>
          <a:p>
            <a:r>
              <a:rPr lang="en-US" sz="2400" dirty="0" err="1" smtClean="0"/>
              <a:t>Thay</a:t>
            </a:r>
            <a:r>
              <a:rPr lang="en-US" sz="2400" dirty="0" smtClean="0"/>
              <a:t> </a:t>
            </a:r>
            <a:r>
              <a:rPr lang="en-US" sz="2400" dirty="0" err="1" smtClean="0"/>
              <a:t>thế</a:t>
            </a:r>
            <a:r>
              <a:rPr lang="en-US" sz="2400" dirty="0" smtClean="0"/>
              <a:t> </a:t>
            </a:r>
            <a:r>
              <a:rPr lang="en-US" sz="2400" dirty="0" err="1" smtClean="0"/>
              <a:t>bằng</a:t>
            </a:r>
            <a:r>
              <a:rPr lang="en-US" sz="2400" dirty="0" smtClean="0"/>
              <a:t> </a:t>
            </a:r>
            <a:r>
              <a:rPr lang="en-US" sz="2400" dirty="0" err="1" smtClean="0"/>
              <a:t>mô</a:t>
            </a:r>
            <a:r>
              <a:rPr lang="en-US" sz="2400" dirty="0" smtClean="0"/>
              <a:t> </a:t>
            </a:r>
            <a:r>
              <a:rPr lang="en-US" sz="2400" dirty="0" err="1" smtClean="0"/>
              <a:t>hình</a:t>
            </a:r>
            <a:r>
              <a:rPr lang="en-US" sz="2400" dirty="0" smtClean="0"/>
              <a:t> robot </a:t>
            </a:r>
            <a:r>
              <a:rPr lang="en-US" sz="2400" dirty="0" err="1" smtClean="0"/>
              <a:t>omi</a:t>
            </a:r>
            <a:r>
              <a:rPr lang="en-US" sz="2400" dirty="0" smtClean="0"/>
              <a:t> (3 </a:t>
            </a:r>
            <a:r>
              <a:rPr lang="en-US" sz="2400" dirty="0" err="1" smtClean="0"/>
              <a:t>bánh</a:t>
            </a:r>
            <a:r>
              <a:rPr lang="en-US" sz="2400" dirty="0" smtClean="0"/>
              <a:t>) </a:t>
            </a:r>
            <a:r>
              <a:rPr lang="en-US" sz="2400" dirty="0" err="1" smtClean="0"/>
              <a:t>tăng</a:t>
            </a:r>
            <a:r>
              <a:rPr lang="en-US" sz="2400" dirty="0" smtClean="0"/>
              <a:t> </a:t>
            </a: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linh</a:t>
            </a:r>
            <a:r>
              <a:rPr lang="en-US" sz="2400" dirty="0" smtClean="0"/>
              <a:t> </a:t>
            </a:r>
            <a:r>
              <a:rPr lang="en-US" sz="2400" dirty="0" err="1" smtClean="0"/>
              <a:t>động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khả</a:t>
            </a:r>
            <a:r>
              <a:rPr lang="en-US" sz="2400" dirty="0" smtClean="0"/>
              <a:t> </a:t>
            </a:r>
            <a:r>
              <a:rPr lang="en-US" sz="2400" dirty="0" err="1" smtClean="0"/>
              <a:t>năng</a:t>
            </a:r>
            <a:r>
              <a:rPr lang="en-US" sz="2400" dirty="0" smtClean="0"/>
              <a:t> di </a:t>
            </a:r>
            <a:r>
              <a:rPr lang="en-US" sz="2400" dirty="0" err="1" smtClean="0"/>
              <a:t>chuyển</a:t>
            </a:r>
            <a:r>
              <a:rPr lang="en-US" sz="2400" dirty="0" smtClean="0"/>
              <a:t> </a:t>
            </a:r>
            <a:r>
              <a:rPr lang="en-US" sz="2400" dirty="0" err="1" smtClean="0"/>
              <a:t>chính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phạm</a:t>
            </a:r>
            <a:r>
              <a:rPr lang="en-US" sz="2400" dirty="0" smtClean="0"/>
              <a:t> vi </a:t>
            </a:r>
            <a:r>
              <a:rPr lang="en-US" sz="2400" dirty="0" err="1" smtClean="0"/>
              <a:t>hẹp</a:t>
            </a:r>
            <a:r>
              <a:rPr lang="en-US" sz="2400" dirty="0" smtClean="0"/>
              <a:t>.</a:t>
            </a:r>
          </a:p>
          <a:p>
            <a:endParaRPr lang="en-US" sz="2400" dirty="0"/>
          </a:p>
          <a:p>
            <a:r>
              <a:rPr lang="en-US" sz="2400" dirty="0" err="1" smtClean="0"/>
              <a:t>Trang</a:t>
            </a:r>
            <a:r>
              <a:rPr lang="en-US" sz="2400" dirty="0" smtClean="0"/>
              <a:t> </a:t>
            </a:r>
            <a:r>
              <a:rPr lang="en-US" sz="2400" dirty="0" err="1" smtClean="0"/>
              <a:t>bị</a:t>
            </a:r>
            <a:r>
              <a:rPr lang="en-US" sz="2400" dirty="0" smtClean="0"/>
              <a:t> </a:t>
            </a:r>
            <a:r>
              <a:rPr lang="en-US" sz="2400" dirty="0" err="1" smtClean="0"/>
              <a:t>thêm</a:t>
            </a:r>
            <a:r>
              <a:rPr lang="en-US" sz="2400" dirty="0" smtClean="0"/>
              <a:t> </a:t>
            </a:r>
            <a:r>
              <a:rPr lang="en-US" sz="2400" dirty="0" err="1" smtClean="0"/>
              <a:t>cảm</a:t>
            </a:r>
            <a:r>
              <a:rPr lang="en-US" sz="2400" dirty="0" smtClean="0"/>
              <a:t> </a:t>
            </a:r>
            <a:r>
              <a:rPr lang="en-US" sz="2400" dirty="0" err="1" smtClean="0"/>
              <a:t>biến</a:t>
            </a:r>
            <a:r>
              <a:rPr lang="en-US" sz="2400" dirty="0" smtClean="0"/>
              <a:t> </a:t>
            </a:r>
            <a:r>
              <a:rPr lang="en-US" sz="2400" dirty="0" err="1" smtClean="0"/>
              <a:t>bên</a:t>
            </a:r>
            <a:r>
              <a:rPr lang="en-US" sz="2400" dirty="0" smtClean="0"/>
              <a:t> </a:t>
            </a:r>
            <a:r>
              <a:rPr lang="en-US" sz="2400" dirty="0" err="1" smtClean="0"/>
              <a:t>hông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phía</a:t>
            </a:r>
            <a:r>
              <a:rPr lang="en-US" sz="2400" dirty="0" smtClean="0"/>
              <a:t> </a:t>
            </a:r>
            <a:r>
              <a:rPr lang="en-US" sz="2400" dirty="0" err="1" smtClean="0"/>
              <a:t>sau</a:t>
            </a:r>
            <a:r>
              <a:rPr lang="en-US" sz="2400" dirty="0" smtClean="0"/>
              <a:t> </a:t>
            </a:r>
            <a:r>
              <a:rPr lang="en-US" sz="2400" dirty="0" err="1" smtClean="0"/>
              <a:t>hoặc</a:t>
            </a:r>
            <a:r>
              <a:rPr lang="en-US" sz="2400" dirty="0" smtClean="0"/>
              <a:t> </a:t>
            </a:r>
            <a:r>
              <a:rPr lang="en-US" sz="2400" dirty="0" err="1" smtClean="0"/>
              <a:t>thiết</a:t>
            </a:r>
            <a:r>
              <a:rPr lang="en-US" sz="2400" dirty="0" smtClean="0"/>
              <a:t> </a:t>
            </a:r>
            <a:r>
              <a:rPr lang="en-US" sz="2400" dirty="0" err="1" smtClean="0"/>
              <a:t>kế</a:t>
            </a:r>
            <a:r>
              <a:rPr lang="en-US" sz="2400" dirty="0" smtClean="0"/>
              <a:t> </a:t>
            </a:r>
            <a:r>
              <a:rPr lang="en-US" sz="2400" dirty="0" err="1" smtClean="0"/>
              <a:t>bộ</a:t>
            </a:r>
            <a:r>
              <a:rPr lang="en-US" sz="2400" dirty="0" smtClean="0"/>
              <a:t> </a:t>
            </a:r>
            <a:r>
              <a:rPr lang="en-US" sz="2400" dirty="0" err="1" smtClean="0"/>
              <a:t>điều</a:t>
            </a:r>
            <a:r>
              <a:rPr lang="en-US" sz="2400" dirty="0" smtClean="0"/>
              <a:t> </a:t>
            </a:r>
            <a:r>
              <a:rPr lang="en-US" sz="2400" dirty="0" err="1" smtClean="0"/>
              <a:t>khiển</a:t>
            </a:r>
            <a:r>
              <a:rPr lang="en-US" sz="2400" dirty="0" smtClean="0"/>
              <a:t> </a:t>
            </a:r>
            <a:r>
              <a:rPr lang="en-US" sz="2400" dirty="0" err="1" smtClean="0"/>
              <a:t>xoay</a:t>
            </a:r>
            <a:r>
              <a:rPr lang="en-US" sz="2400" dirty="0" smtClean="0"/>
              <a:t> Kinect.</a:t>
            </a:r>
          </a:p>
          <a:p>
            <a:endParaRPr lang="en-US" sz="2400" dirty="0"/>
          </a:p>
          <a:p>
            <a:r>
              <a:rPr lang="en-US" sz="2400" dirty="0" err="1" smtClean="0"/>
              <a:t>Chuyển</a:t>
            </a:r>
            <a:r>
              <a:rPr lang="en-US" sz="2400" dirty="0" smtClean="0"/>
              <a:t> sang </a:t>
            </a:r>
            <a:r>
              <a:rPr lang="en-US" sz="2400" dirty="0" err="1" smtClean="0"/>
              <a:t>môi</a:t>
            </a:r>
            <a:r>
              <a:rPr lang="en-US" sz="2400" dirty="0" smtClean="0"/>
              <a:t> </a:t>
            </a:r>
            <a:r>
              <a:rPr lang="en-US" sz="2400" dirty="0" err="1" smtClean="0"/>
              <a:t>trường</a:t>
            </a:r>
            <a:r>
              <a:rPr lang="en-US" sz="2400" dirty="0"/>
              <a:t> </a:t>
            </a:r>
            <a:r>
              <a:rPr lang="en-US" sz="2400" dirty="0" smtClean="0"/>
              <a:t>Linux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sự</a:t>
            </a:r>
            <a:r>
              <a:rPr lang="en-US" sz="2400" dirty="0" smtClean="0"/>
              <a:t> </a:t>
            </a:r>
            <a:r>
              <a:rPr lang="en-US" sz="2400" dirty="0" err="1" smtClean="0"/>
              <a:t>hỗ</a:t>
            </a:r>
            <a:r>
              <a:rPr lang="en-US" sz="2400" dirty="0" smtClean="0"/>
              <a:t> </a:t>
            </a:r>
            <a:r>
              <a:rPr lang="en-US" sz="2400" dirty="0" err="1" smtClean="0"/>
              <a:t>trợ</a:t>
            </a:r>
            <a:r>
              <a:rPr lang="en-US" sz="2400" dirty="0" smtClean="0"/>
              <a:t> </a:t>
            </a:r>
            <a:r>
              <a:rPr lang="en-US" sz="2400" dirty="0" err="1" smtClean="0"/>
              <a:t>tốt</a:t>
            </a:r>
            <a:r>
              <a:rPr lang="en-US" sz="2400" dirty="0" smtClean="0"/>
              <a:t> </a:t>
            </a:r>
            <a:r>
              <a:rPr lang="en-US" sz="2400" dirty="0" err="1" smtClean="0"/>
              <a:t>hơn</a:t>
            </a:r>
            <a:r>
              <a:rPr lang="en-US" sz="2400" dirty="0" smtClean="0"/>
              <a:t> </a:t>
            </a:r>
            <a:r>
              <a:rPr lang="en-US" sz="2400" dirty="0" err="1" smtClean="0"/>
              <a:t>cho</a:t>
            </a:r>
            <a:r>
              <a:rPr lang="en-US" sz="2400" dirty="0" smtClean="0"/>
              <a:t> </a:t>
            </a:r>
            <a:r>
              <a:rPr lang="en-US" sz="2400" dirty="0" err="1" smtClean="0"/>
              <a:t>thư</a:t>
            </a:r>
            <a:r>
              <a:rPr lang="en-US" sz="2400" dirty="0" smtClean="0"/>
              <a:t> </a:t>
            </a:r>
            <a:r>
              <a:rPr lang="en-US" sz="2400" dirty="0" err="1" smtClean="0"/>
              <a:t>viện</a:t>
            </a:r>
            <a:r>
              <a:rPr lang="en-US" sz="2400" dirty="0" smtClean="0"/>
              <a:t> Point Cloud.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5278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err="1" smtClean="0"/>
              <a:t>Hướng</a:t>
            </a:r>
            <a:r>
              <a:rPr lang="en-US" b="0" dirty="0" smtClean="0"/>
              <a:t> </a:t>
            </a:r>
            <a:r>
              <a:rPr lang="en-US" b="0" dirty="0" err="1" smtClean="0"/>
              <a:t>phát</a:t>
            </a:r>
            <a:r>
              <a:rPr lang="en-US" b="0" dirty="0" smtClean="0"/>
              <a:t> </a:t>
            </a:r>
            <a:r>
              <a:rPr lang="en-US" b="0" dirty="0" err="1" smtClean="0"/>
              <a:t>triể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15346"/>
            <a:ext cx="9143999" cy="5304972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endParaRPr lang="vi-VN" dirty="0" smtClean="0"/>
          </a:p>
          <a:p>
            <a:r>
              <a:rPr lang="vi-VN" sz="2400" dirty="0" smtClean="0"/>
              <a:t>Xây dựng một mô hình robot dịch vụ hoàn chỉnh</a:t>
            </a:r>
            <a:r>
              <a:rPr lang="en-US" sz="2400" smtClean="0"/>
              <a:t>,</a:t>
            </a:r>
            <a:r>
              <a:rPr lang="vi-VN" sz="2400" smtClean="0"/>
              <a:t> </a:t>
            </a:r>
            <a:r>
              <a:rPr lang="vi-VN" sz="2400" dirty="0" smtClean="0"/>
              <a:t>có khả năng làm các công việc thay cho con người như: bưng bê đồ ăn, lau nhà, hướng dẫn khách hàng, </a:t>
            </a:r>
            <a:r>
              <a:rPr lang="en-US" sz="2400" dirty="0" err="1" smtClean="0"/>
              <a:t>chăm</a:t>
            </a:r>
            <a:r>
              <a:rPr lang="en-US" sz="2400" dirty="0" smtClean="0"/>
              <a:t> </a:t>
            </a:r>
            <a:r>
              <a:rPr lang="en-US" sz="2400" dirty="0" err="1" smtClean="0"/>
              <a:t>sóc</a:t>
            </a:r>
            <a:r>
              <a:rPr lang="en-US" sz="2400" dirty="0" smtClean="0"/>
              <a:t> </a:t>
            </a:r>
            <a:r>
              <a:rPr lang="en-US" sz="2400" dirty="0" err="1" smtClean="0"/>
              <a:t>người</a:t>
            </a:r>
            <a:r>
              <a:rPr lang="en-US" sz="2400" dirty="0" smtClean="0"/>
              <a:t> </a:t>
            </a:r>
            <a:r>
              <a:rPr lang="en-US" sz="2400" dirty="0" err="1" smtClean="0"/>
              <a:t>già</a:t>
            </a:r>
            <a:r>
              <a:rPr lang="en-US" sz="2400" dirty="0" smtClean="0"/>
              <a:t> </a:t>
            </a:r>
            <a:r>
              <a:rPr lang="vi-VN" sz="2400" dirty="0" smtClean="0"/>
              <a:t>…</a:t>
            </a:r>
          </a:p>
          <a:p>
            <a:endParaRPr lang="vi-VN" sz="2400" dirty="0" smtClean="0"/>
          </a:p>
          <a:p>
            <a:r>
              <a:rPr lang="vi-VN" sz="2400" dirty="0" smtClean="0"/>
              <a:t>Xây dựng bản đồ (mapping) dạng 3D và tích hợp lên robot sẽ giúp ta khám phá và thám hiểm những khu vực mà con người không thể vào được</a:t>
            </a:r>
            <a:r>
              <a:rPr lang="en-US" sz="2400" dirty="0" smtClean="0"/>
              <a:t>.</a:t>
            </a:r>
          </a:p>
          <a:p>
            <a:endParaRPr lang="en-US" sz="2400" dirty="0"/>
          </a:p>
          <a:p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Kinect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robot </a:t>
            </a:r>
            <a:r>
              <a:rPr lang="en-US" sz="2400" dirty="0" err="1" smtClean="0"/>
              <a:t>vận</a:t>
            </a:r>
            <a:r>
              <a:rPr lang="en-US" sz="2400" dirty="0" smtClean="0"/>
              <a:t> </a:t>
            </a:r>
            <a:r>
              <a:rPr lang="en-US" sz="2400" dirty="0" err="1" smtClean="0"/>
              <a:t>hành</a:t>
            </a:r>
            <a:r>
              <a:rPr lang="en-US" sz="2400" dirty="0" smtClean="0"/>
              <a:t> ở </a:t>
            </a:r>
            <a:r>
              <a:rPr lang="en-US" sz="2400" dirty="0" err="1" smtClean="0"/>
              <a:t>nhà</a:t>
            </a:r>
            <a:r>
              <a:rPr lang="en-US" sz="2400" dirty="0" smtClean="0"/>
              <a:t> </a:t>
            </a:r>
            <a:r>
              <a:rPr lang="en-US" sz="2400" dirty="0" err="1" smtClean="0"/>
              <a:t>máy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khâu</a:t>
            </a:r>
            <a:r>
              <a:rPr lang="en-US" sz="2400" dirty="0" smtClean="0"/>
              <a:t> </a:t>
            </a:r>
            <a:r>
              <a:rPr lang="en-US" sz="2400" dirty="0" err="1" smtClean="0"/>
              <a:t>kiểm</a:t>
            </a:r>
            <a:r>
              <a:rPr lang="en-US" sz="2400" dirty="0" smtClean="0"/>
              <a:t> </a:t>
            </a:r>
            <a:r>
              <a:rPr lang="en-US" sz="2400" dirty="0" err="1" smtClean="0"/>
              <a:t>tra</a:t>
            </a:r>
            <a:r>
              <a:rPr lang="en-US" sz="2400" dirty="0" smtClean="0"/>
              <a:t> hay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loại</a:t>
            </a:r>
            <a:r>
              <a:rPr lang="en-US" sz="2400" dirty="0" smtClean="0"/>
              <a:t> </a:t>
            </a:r>
            <a:r>
              <a:rPr lang="en-US" sz="2400" dirty="0" err="1" smtClean="0"/>
              <a:t>sản</a:t>
            </a:r>
            <a:r>
              <a:rPr lang="en-US" sz="2400" dirty="0" smtClean="0"/>
              <a:t> </a:t>
            </a:r>
            <a:r>
              <a:rPr lang="en-US" sz="2400" dirty="0" err="1" smtClean="0"/>
              <a:t>phẩm</a:t>
            </a:r>
            <a:r>
              <a:rPr lang="en-US" sz="2400" dirty="0" smtClean="0"/>
              <a:t>, …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27451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971" y="2383971"/>
            <a:ext cx="8113486" cy="1810657"/>
          </a:xfrm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0" indent="0" algn="ctr">
              <a:buNone/>
            </a:pPr>
            <a:r>
              <a:rPr lang="en-US" sz="4000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ân</a:t>
            </a:r>
            <a:r>
              <a:rPr lang="en-US" sz="40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ành</a:t>
            </a:r>
            <a:r>
              <a:rPr lang="en-US" sz="40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ảm</a:t>
            </a:r>
            <a:r>
              <a:rPr lang="en-US" sz="40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ơn</a:t>
            </a:r>
            <a:r>
              <a:rPr lang="en-US" sz="40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ý</a:t>
            </a:r>
            <a:r>
              <a:rPr lang="en-US" sz="40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ầy</a:t>
            </a:r>
            <a:r>
              <a:rPr lang="en-US" sz="40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ô</a:t>
            </a:r>
            <a:r>
              <a:rPr lang="en-US" sz="40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sz="40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c</a:t>
            </a:r>
            <a:r>
              <a:rPr lang="en-US" sz="40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ạn</a:t>
            </a:r>
            <a:r>
              <a:rPr lang="en-US" sz="40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ã</a:t>
            </a:r>
            <a:r>
              <a:rPr lang="en-US" sz="40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n</a:t>
            </a:r>
            <a:r>
              <a:rPr lang="en-US" sz="40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âm</a:t>
            </a:r>
            <a:r>
              <a:rPr lang="en-US" sz="40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o</a:t>
            </a:r>
            <a:r>
              <a:rPr lang="en-US" sz="40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õi</a:t>
            </a:r>
            <a:r>
              <a:rPr lang="en-US" sz="40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4000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76503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NỘI DUNG</a:t>
            </a:r>
            <a:endParaRPr lang="vi-VN" dirty="0" smtClean="0"/>
          </a:p>
        </p:txBody>
      </p:sp>
      <p:grpSp>
        <p:nvGrpSpPr>
          <p:cNvPr id="24" name="Group 41"/>
          <p:cNvGrpSpPr>
            <a:grpSpLocks/>
          </p:cNvGrpSpPr>
          <p:nvPr/>
        </p:nvGrpSpPr>
        <p:grpSpPr bwMode="auto">
          <a:xfrm>
            <a:off x="1280160" y="1330437"/>
            <a:ext cx="6359401" cy="685801"/>
            <a:chOff x="1296" y="1824"/>
            <a:chExt cx="2966" cy="432"/>
          </a:xfrm>
        </p:grpSpPr>
        <p:sp>
          <p:nvSpPr>
            <p:cNvPr id="25" name="AutoShape 42"/>
            <p:cNvSpPr>
              <a:spLocks noChangeArrowheads="1"/>
            </p:cNvSpPr>
            <p:nvPr/>
          </p:nvSpPr>
          <p:spPr bwMode="gray">
            <a:xfrm>
              <a:off x="1515" y="1899"/>
              <a:ext cx="2747" cy="357"/>
            </a:xfrm>
            <a:prstGeom prst="roundRect">
              <a:avLst>
                <a:gd name="adj" fmla="val 16667"/>
              </a:avLst>
            </a:prstGeom>
            <a:gradFill flip="none" rotWithShape="1">
              <a:gsLst>
                <a:gs pos="0">
                  <a:srgbClr val="3333FF">
                    <a:tint val="66000"/>
                    <a:satMod val="160000"/>
                  </a:srgbClr>
                </a:gs>
                <a:gs pos="50000">
                  <a:srgbClr val="3333FF">
                    <a:tint val="44500"/>
                    <a:satMod val="160000"/>
                  </a:srgbClr>
                </a:gs>
                <a:gs pos="100000">
                  <a:srgbClr val="3333FF">
                    <a:tint val="23500"/>
                    <a:satMod val="160000"/>
                  </a:srgbClr>
                </a:gs>
              </a:gsLst>
              <a:path path="circle">
                <a:fillToRect l="100000" b="100000"/>
              </a:path>
              <a:tileRect t="-100000" r="-100000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>
                <a:cs typeface="+mn-cs"/>
              </a:endParaRPr>
            </a:p>
          </p:txBody>
        </p:sp>
        <p:sp>
          <p:nvSpPr>
            <p:cNvPr id="26" name="AutoShape 43"/>
            <p:cNvSpPr>
              <a:spLocks noChangeArrowheads="1"/>
            </p:cNvSpPr>
            <p:nvPr/>
          </p:nvSpPr>
          <p:spPr bwMode="gray">
            <a:xfrm>
              <a:off x="1296" y="1824"/>
              <a:ext cx="320" cy="432"/>
            </a:xfrm>
            <a:prstGeom prst="diamond">
              <a:avLst/>
            </a:prstGeom>
            <a:solidFill>
              <a:schemeClr val="accent2">
                <a:lumMod val="60000"/>
                <a:lumOff val="40000"/>
              </a:schemeClr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>
                <a:cs typeface="+mn-cs"/>
              </a:endParaRPr>
            </a:p>
          </p:txBody>
        </p:sp>
        <p:sp>
          <p:nvSpPr>
            <p:cNvPr id="27" name="Text Box 44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u="none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u="none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Giới</a:t>
              </a:r>
              <a:r>
                <a:rPr lang="en-US" u="none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u="none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hiệu</a:t>
              </a:r>
              <a:r>
                <a:rPr lang="en-US" u="none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u="none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ổng</a:t>
              </a:r>
              <a:r>
                <a:rPr lang="en-US" u="none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u="none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quan</a:t>
              </a:r>
              <a:endParaRPr lang="en-US" b="1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8" name="Text Box 45"/>
            <p:cNvSpPr txBox="1">
              <a:spLocks noChangeArrowheads="1"/>
            </p:cNvSpPr>
            <p:nvPr/>
          </p:nvSpPr>
          <p:spPr bwMode="gray">
            <a:xfrm>
              <a:off x="1334" y="1886"/>
              <a:ext cx="223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dirty="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29" name="Group 41"/>
          <p:cNvGrpSpPr>
            <a:grpSpLocks/>
          </p:cNvGrpSpPr>
          <p:nvPr/>
        </p:nvGrpSpPr>
        <p:grpSpPr bwMode="auto">
          <a:xfrm>
            <a:off x="1280160" y="2013745"/>
            <a:ext cx="6359401" cy="685801"/>
            <a:chOff x="1296" y="1824"/>
            <a:chExt cx="2966" cy="432"/>
          </a:xfrm>
        </p:grpSpPr>
        <p:sp>
          <p:nvSpPr>
            <p:cNvPr id="30" name="AutoShape 42"/>
            <p:cNvSpPr>
              <a:spLocks noChangeArrowheads="1"/>
            </p:cNvSpPr>
            <p:nvPr/>
          </p:nvSpPr>
          <p:spPr bwMode="gray">
            <a:xfrm>
              <a:off x="1515" y="1899"/>
              <a:ext cx="2747" cy="357"/>
            </a:xfrm>
            <a:prstGeom prst="roundRect">
              <a:avLst>
                <a:gd name="adj" fmla="val 16667"/>
              </a:avLst>
            </a:prstGeom>
            <a:gradFill flip="none" rotWithShape="1">
              <a:gsLst>
                <a:gs pos="0">
                  <a:srgbClr val="3333FF">
                    <a:tint val="66000"/>
                    <a:satMod val="160000"/>
                  </a:srgbClr>
                </a:gs>
                <a:gs pos="50000">
                  <a:srgbClr val="3333FF">
                    <a:tint val="44500"/>
                    <a:satMod val="160000"/>
                  </a:srgbClr>
                </a:gs>
                <a:gs pos="100000">
                  <a:srgbClr val="3333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>
                <a:cs typeface="+mn-cs"/>
              </a:endParaRPr>
            </a:p>
          </p:txBody>
        </p:sp>
        <p:sp>
          <p:nvSpPr>
            <p:cNvPr id="31" name="AutoShape 43"/>
            <p:cNvSpPr>
              <a:spLocks noChangeArrowheads="1"/>
            </p:cNvSpPr>
            <p:nvPr/>
          </p:nvSpPr>
          <p:spPr bwMode="gray">
            <a:xfrm>
              <a:off x="1296" y="1824"/>
              <a:ext cx="320" cy="432"/>
            </a:xfrm>
            <a:prstGeom prst="diamond">
              <a:avLst/>
            </a:prstGeom>
            <a:solidFill>
              <a:schemeClr val="accent2">
                <a:lumMod val="60000"/>
                <a:lumOff val="40000"/>
              </a:schemeClr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>
                <a:cs typeface="+mn-cs"/>
              </a:endParaRPr>
            </a:p>
          </p:txBody>
        </p:sp>
        <p:sp>
          <p:nvSpPr>
            <p:cNvPr id="32" name="Text Box 44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u="none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u="none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ìm</a:t>
              </a:r>
              <a:r>
                <a:rPr lang="en-US" u="none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u="none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iểu</a:t>
              </a:r>
              <a:r>
                <a:rPr lang="en-US" u="none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Kinect</a:t>
              </a:r>
              <a:endParaRPr lang="en-US" b="1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3" name="Text Box 45"/>
            <p:cNvSpPr txBox="1">
              <a:spLocks noChangeArrowheads="1"/>
            </p:cNvSpPr>
            <p:nvPr/>
          </p:nvSpPr>
          <p:spPr bwMode="gray">
            <a:xfrm>
              <a:off x="1362" y="1886"/>
              <a:ext cx="166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dirty="0" smtClean="0">
                  <a:solidFill>
                    <a:schemeClr val="bg1"/>
                  </a:solidFill>
                </a:rPr>
                <a:t>2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4" name="Group 41"/>
          <p:cNvGrpSpPr>
            <a:grpSpLocks/>
          </p:cNvGrpSpPr>
          <p:nvPr/>
        </p:nvGrpSpPr>
        <p:grpSpPr bwMode="auto">
          <a:xfrm>
            <a:off x="1280160" y="2731070"/>
            <a:ext cx="6359401" cy="685801"/>
            <a:chOff x="1296" y="1824"/>
            <a:chExt cx="2966" cy="432"/>
          </a:xfrm>
        </p:grpSpPr>
        <p:sp>
          <p:nvSpPr>
            <p:cNvPr id="35" name="AutoShape 42"/>
            <p:cNvSpPr>
              <a:spLocks noChangeArrowheads="1"/>
            </p:cNvSpPr>
            <p:nvPr/>
          </p:nvSpPr>
          <p:spPr bwMode="gray">
            <a:xfrm>
              <a:off x="1515" y="1899"/>
              <a:ext cx="2747" cy="357"/>
            </a:xfrm>
            <a:prstGeom prst="roundRect">
              <a:avLst>
                <a:gd name="adj" fmla="val 16667"/>
              </a:avLst>
            </a:prstGeom>
            <a:gradFill flip="none" rotWithShape="1">
              <a:gsLst>
                <a:gs pos="0">
                  <a:srgbClr val="3333FF">
                    <a:tint val="66000"/>
                    <a:satMod val="160000"/>
                  </a:srgbClr>
                </a:gs>
                <a:gs pos="50000">
                  <a:srgbClr val="3333FF">
                    <a:tint val="44500"/>
                    <a:satMod val="160000"/>
                  </a:srgbClr>
                </a:gs>
                <a:gs pos="100000">
                  <a:srgbClr val="3333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>
                <a:cs typeface="+mn-cs"/>
              </a:endParaRPr>
            </a:p>
          </p:txBody>
        </p:sp>
        <p:sp>
          <p:nvSpPr>
            <p:cNvPr id="36" name="AutoShape 43"/>
            <p:cNvSpPr>
              <a:spLocks noChangeArrowheads="1"/>
            </p:cNvSpPr>
            <p:nvPr/>
          </p:nvSpPr>
          <p:spPr bwMode="gray">
            <a:xfrm>
              <a:off x="1296" y="1824"/>
              <a:ext cx="320" cy="432"/>
            </a:xfrm>
            <a:prstGeom prst="diamond">
              <a:avLst/>
            </a:prstGeom>
            <a:solidFill>
              <a:schemeClr val="accent2">
                <a:lumMod val="60000"/>
                <a:lumOff val="40000"/>
              </a:schemeClr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>
                <a:cs typeface="+mn-cs"/>
              </a:endParaRPr>
            </a:p>
          </p:txBody>
        </p:sp>
        <p:sp>
          <p:nvSpPr>
            <p:cNvPr id="37" name="Text Box 44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u="none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u="none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hát</a:t>
              </a:r>
              <a:r>
                <a:rPr lang="en-US" u="none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u="none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iện</a:t>
              </a:r>
              <a:r>
                <a:rPr lang="en-US" u="none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u="none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ật</a:t>
              </a:r>
              <a:r>
                <a:rPr lang="en-US" u="none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u="none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ản</a:t>
              </a:r>
              <a:endParaRPr lang="en-US" b="1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8" name="Text Box 45"/>
            <p:cNvSpPr txBox="1">
              <a:spLocks noChangeArrowheads="1"/>
            </p:cNvSpPr>
            <p:nvPr/>
          </p:nvSpPr>
          <p:spPr bwMode="gray">
            <a:xfrm>
              <a:off x="1361" y="1886"/>
              <a:ext cx="168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dirty="0" smtClean="0">
                  <a:solidFill>
                    <a:schemeClr val="bg1"/>
                  </a:solidFill>
                </a:rPr>
                <a:t>3	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9" name="Group 41"/>
          <p:cNvGrpSpPr>
            <a:grpSpLocks/>
          </p:cNvGrpSpPr>
          <p:nvPr/>
        </p:nvGrpSpPr>
        <p:grpSpPr bwMode="auto">
          <a:xfrm>
            <a:off x="1280160" y="3416759"/>
            <a:ext cx="6359401" cy="685801"/>
            <a:chOff x="1296" y="1824"/>
            <a:chExt cx="2966" cy="432"/>
          </a:xfrm>
        </p:grpSpPr>
        <p:sp>
          <p:nvSpPr>
            <p:cNvPr id="40" name="AutoShape 42"/>
            <p:cNvSpPr>
              <a:spLocks noChangeArrowheads="1"/>
            </p:cNvSpPr>
            <p:nvPr/>
          </p:nvSpPr>
          <p:spPr bwMode="gray">
            <a:xfrm>
              <a:off x="1515" y="1899"/>
              <a:ext cx="2747" cy="357"/>
            </a:xfrm>
            <a:prstGeom prst="roundRect">
              <a:avLst>
                <a:gd name="adj" fmla="val 16667"/>
              </a:avLst>
            </a:prstGeom>
            <a:gradFill flip="none" rotWithShape="1">
              <a:gsLst>
                <a:gs pos="0">
                  <a:srgbClr val="3333FF">
                    <a:tint val="66000"/>
                    <a:satMod val="160000"/>
                  </a:srgbClr>
                </a:gs>
                <a:gs pos="50000">
                  <a:srgbClr val="3333FF">
                    <a:tint val="44500"/>
                    <a:satMod val="160000"/>
                  </a:srgbClr>
                </a:gs>
                <a:gs pos="100000">
                  <a:srgbClr val="3333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>
                <a:cs typeface="+mn-cs"/>
              </a:endParaRPr>
            </a:p>
          </p:txBody>
        </p:sp>
        <p:sp>
          <p:nvSpPr>
            <p:cNvPr id="41" name="AutoShape 43"/>
            <p:cNvSpPr>
              <a:spLocks noChangeArrowheads="1"/>
            </p:cNvSpPr>
            <p:nvPr/>
          </p:nvSpPr>
          <p:spPr bwMode="gray">
            <a:xfrm>
              <a:off x="1296" y="1824"/>
              <a:ext cx="320" cy="432"/>
            </a:xfrm>
            <a:prstGeom prst="diamond">
              <a:avLst/>
            </a:prstGeom>
            <a:solidFill>
              <a:schemeClr val="accent2">
                <a:lumMod val="60000"/>
                <a:lumOff val="40000"/>
              </a:schemeClr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>
                <a:cs typeface="+mn-cs"/>
              </a:endParaRPr>
            </a:p>
          </p:txBody>
        </p:sp>
        <p:sp>
          <p:nvSpPr>
            <p:cNvPr id="42" name="Text Box 44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u="none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u="none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huật</a:t>
              </a:r>
              <a:r>
                <a:rPr lang="en-US" u="none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u="none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oán</a:t>
              </a:r>
              <a:r>
                <a:rPr lang="en-US" u="none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PID </a:t>
              </a:r>
              <a:r>
                <a:rPr lang="en-US" u="none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ị</a:t>
              </a:r>
              <a:r>
                <a:rPr lang="en-US" u="none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u="none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rí</a:t>
              </a:r>
              <a:endParaRPr lang="en-US" b="1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" name="Text Box 45"/>
            <p:cNvSpPr txBox="1">
              <a:spLocks noChangeArrowheads="1"/>
            </p:cNvSpPr>
            <p:nvPr/>
          </p:nvSpPr>
          <p:spPr bwMode="gray">
            <a:xfrm>
              <a:off x="1362" y="1886"/>
              <a:ext cx="166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dirty="0" smtClean="0">
                  <a:solidFill>
                    <a:schemeClr val="bg1"/>
                  </a:solidFill>
                </a:rPr>
                <a:t>4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4" name="Group 41"/>
          <p:cNvGrpSpPr>
            <a:grpSpLocks/>
          </p:cNvGrpSpPr>
          <p:nvPr/>
        </p:nvGrpSpPr>
        <p:grpSpPr bwMode="auto">
          <a:xfrm>
            <a:off x="1280160" y="4833894"/>
            <a:ext cx="6359401" cy="685801"/>
            <a:chOff x="1296" y="1824"/>
            <a:chExt cx="2966" cy="432"/>
          </a:xfrm>
        </p:grpSpPr>
        <p:sp>
          <p:nvSpPr>
            <p:cNvPr id="45" name="AutoShape 42"/>
            <p:cNvSpPr>
              <a:spLocks noChangeArrowheads="1"/>
            </p:cNvSpPr>
            <p:nvPr/>
          </p:nvSpPr>
          <p:spPr bwMode="gray">
            <a:xfrm>
              <a:off x="1515" y="1899"/>
              <a:ext cx="2747" cy="357"/>
            </a:xfrm>
            <a:prstGeom prst="roundRect">
              <a:avLst>
                <a:gd name="adj" fmla="val 16667"/>
              </a:avLst>
            </a:prstGeom>
            <a:gradFill flip="none" rotWithShape="1">
              <a:gsLst>
                <a:gs pos="0">
                  <a:srgbClr val="3333FF">
                    <a:tint val="66000"/>
                    <a:satMod val="160000"/>
                  </a:srgbClr>
                </a:gs>
                <a:gs pos="50000">
                  <a:srgbClr val="3333FF">
                    <a:tint val="44500"/>
                    <a:satMod val="160000"/>
                  </a:srgbClr>
                </a:gs>
                <a:gs pos="100000">
                  <a:srgbClr val="3333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>
                <a:cs typeface="+mn-cs"/>
              </a:endParaRPr>
            </a:p>
          </p:txBody>
        </p:sp>
        <p:sp>
          <p:nvSpPr>
            <p:cNvPr id="46" name="AutoShape 43"/>
            <p:cNvSpPr>
              <a:spLocks noChangeArrowheads="1"/>
            </p:cNvSpPr>
            <p:nvPr/>
          </p:nvSpPr>
          <p:spPr bwMode="gray">
            <a:xfrm>
              <a:off x="1296" y="1824"/>
              <a:ext cx="320" cy="432"/>
            </a:xfrm>
            <a:prstGeom prst="diamond">
              <a:avLst/>
            </a:prstGeom>
            <a:solidFill>
              <a:schemeClr val="accent2">
                <a:lumMod val="60000"/>
                <a:lumOff val="40000"/>
              </a:schemeClr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>
                <a:cs typeface="+mn-cs"/>
              </a:endParaRPr>
            </a:p>
          </p:txBody>
        </p:sp>
        <p:sp>
          <p:nvSpPr>
            <p:cNvPr id="47" name="Text Box 44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u="none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u="none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Kết</a:t>
              </a:r>
              <a:r>
                <a:rPr lang="en-US" u="none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u="none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quả</a:t>
              </a:r>
              <a:r>
                <a:rPr lang="en-US" u="none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&amp; </a:t>
              </a:r>
              <a:r>
                <a:rPr lang="en-US" u="none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ướng</a:t>
              </a:r>
              <a:r>
                <a:rPr lang="en-US" u="none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u="none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hát</a:t>
              </a:r>
              <a:r>
                <a:rPr lang="en-US" u="none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u="none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riển</a:t>
              </a:r>
              <a:endParaRPr lang="en-US" b="1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8" name="Text Box 45"/>
            <p:cNvSpPr txBox="1">
              <a:spLocks noChangeArrowheads="1"/>
            </p:cNvSpPr>
            <p:nvPr/>
          </p:nvSpPr>
          <p:spPr bwMode="gray">
            <a:xfrm>
              <a:off x="1362" y="1886"/>
              <a:ext cx="166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dirty="0" smtClean="0">
                  <a:solidFill>
                    <a:schemeClr val="bg1"/>
                  </a:solidFill>
                </a:rPr>
                <a:t>6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4" name="Group 41"/>
          <p:cNvGrpSpPr>
            <a:grpSpLocks/>
          </p:cNvGrpSpPr>
          <p:nvPr/>
        </p:nvGrpSpPr>
        <p:grpSpPr bwMode="auto">
          <a:xfrm>
            <a:off x="1280160" y="4148093"/>
            <a:ext cx="6359401" cy="685801"/>
            <a:chOff x="1296" y="1824"/>
            <a:chExt cx="2966" cy="432"/>
          </a:xfrm>
        </p:grpSpPr>
        <p:sp>
          <p:nvSpPr>
            <p:cNvPr id="55" name="AutoShape 42"/>
            <p:cNvSpPr>
              <a:spLocks noChangeArrowheads="1"/>
            </p:cNvSpPr>
            <p:nvPr/>
          </p:nvSpPr>
          <p:spPr bwMode="gray">
            <a:xfrm>
              <a:off x="1515" y="1899"/>
              <a:ext cx="2747" cy="357"/>
            </a:xfrm>
            <a:prstGeom prst="roundRect">
              <a:avLst>
                <a:gd name="adj" fmla="val 16667"/>
              </a:avLst>
            </a:prstGeom>
            <a:gradFill flip="none" rotWithShape="1">
              <a:gsLst>
                <a:gs pos="0">
                  <a:srgbClr val="3333FF">
                    <a:tint val="66000"/>
                    <a:satMod val="160000"/>
                  </a:srgbClr>
                </a:gs>
                <a:gs pos="50000">
                  <a:srgbClr val="3333FF">
                    <a:tint val="44500"/>
                    <a:satMod val="160000"/>
                  </a:srgbClr>
                </a:gs>
                <a:gs pos="100000">
                  <a:srgbClr val="3333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>
                <a:cs typeface="+mn-cs"/>
              </a:endParaRPr>
            </a:p>
          </p:txBody>
        </p:sp>
        <p:sp>
          <p:nvSpPr>
            <p:cNvPr id="56" name="AutoShape 43"/>
            <p:cNvSpPr>
              <a:spLocks noChangeArrowheads="1"/>
            </p:cNvSpPr>
            <p:nvPr/>
          </p:nvSpPr>
          <p:spPr bwMode="gray">
            <a:xfrm>
              <a:off x="1296" y="1824"/>
              <a:ext cx="320" cy="432"/>
            </a:xfrm>
            <a:prstGeom prst="diamond">
              <a:avLst/>
            </a:prstGeom>
            <a:solidFill>
              <a:schemeClr val="accent2">
                <a:lumMod val="60000"/>
                <a:lumOff val="40000"/>
              </a:schemeClr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>
                <a:cs typeface="+mn-cs"/>
              </a:endParaRPr>
            </a:p>
          </p:txBody>
        </p:sp>
        <p:sp>
          <p:nvSpPr>
            <p:cNvPr id="57" name="Text Box 44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u="none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u="none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ính</a:t>
              </a:r>
              <a:r>
                <a:rPr lang="en-US" u="none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u="none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oán</a:t>
              </a:r>
              <a:r>
                <a:rPr lang="en-US" u="none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u="none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ọa</a:t>
              </a:r>
              <a:r>
                <a:rPr lang="en-US" u="none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u="none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độ</a:t>
              </a:r>
              <a:r>
                <a:rPr lang="en-US" u="none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Robot</a:t>
              </a:r>
              <a:endParaRPr lang="en-US" b="1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8" name="Text Box 45"/>
            <p:cNvSpPr txBox="1">
              <a:spLocks noChangeArrowheads="1"/>
            </p:cNvSpPr>
            <p:nvPr/>
          </p:nvSpPr>
          <p:spPr bwMode="gray">
            <a:xfrm>
              <a:off x="1362" y="1886"/>
              <a:ext cx="166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dirty="0" smtClean="0">
                  <a:solidFill>
                    <a:schemeClr val="bg1"/>
                  </a:solidFill>
                </a:rPr>
                <a:t>5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err="1" smtClean="0"/>
              <a:t>Giới</a:t>
            </a:r>
            <a:r>
              <a:rPr lang="en-US" b="0" dirty="0" smtClean="0"/>
              <a:t> </a:t>
            </a:r>
            <a:r>
              <a:rPr lang="en-US" b="0" dirty="0" err="1" smtClean="0"/>
              <a:t>thiệu</a:t>
            </a:r>
            <a:r>
              <a:rPr lang="en-US" b="0" dirty="0" smtClean="0"/>
              <a:t> </a:t>
            </a:r>
            <a:r>
              <a:rPr lang="en-US" b="0" dirty="0" err="1" smtClean="0"/>
              <a:t>tổng</a:t>
            </a:r>
            <a:r>
              <a:rPr lang="en-US" b="0" dirty="0" smtClean="0"/>
              <a:t> </a:t>
            </a:r>
            <a:r>
              <a:rPr lang="en-US" b="0" dirty="0" err="1" smtClean="0"/>
              <a:t>quan</a:t>
            </a:r>
            <a:r>
              <a:rPr lang="en-US" b="0" dirty="0" smtClean="0"/>
              <a:t> (1/2)</a:t>
            </a:r>
            <a:endParaRPr lang="en-US" b="0" dirty="0"/>
          </a:p>
        </p:txBody>
      </p:sp>
      <p:sp>
        <p:nvSpPr>
          <p:cNvPr id="5" name="TextBox 4"/>
          <p:cNvSpPr txBox="1"/>
          <p:nvPr/>
        </p:nvSpPr>
        <p:spPr>
          <a:xfrm>
            <a:off x="494903" y="2077493"/>
            <a:ext cx="60365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§"/>
            </a:pP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uyển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ến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iểm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ích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cho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trước</a:t>
            </a:r>
            <a:endParaRPr lang="en-US" u="none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buFont typeface="Wingdings" pitchFamily="2" charset="2"/>
              <a:buChar char="§"/>
            </a:pP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ánh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ật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ản</a:t>
            </a:r>
            <a:endParaRPr lang="en-US" u="none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buFont typeface="Wingdings" pitchFamily="2" charset="2"/>
              <a:buChar char="§"/>
            </a:pP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ự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ận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ành</a:t>
            </a:r>
            <a:endParaRPr 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849" b="95134" l="38862" r="89581">
                        <a14:foregroundMark x1="79880" y1="16558" x2="79880" y2="16558"/>
                        <a14:foregroundMark x1="81078" y1="32534" x2="81078" y2="32534"/>
                        <a14:foregroundMark x1="85210" y1="50472" x2="85210" y2="50472"/>
                        <a14:foregroundMark x1="83234" y1="68337" x2="83234" y2="68337"/>
                        <a14:foregroundMark x1="49760" y1="56863" x2="49760" y2="56863"/>
                        <a14:foregroundMark x1="50180" y1="60494" x2="50180" y2="60494"/>
                        <a14:foregroundMark x1="50180" y1="60712" x2="50180" y2="60712"/>
                        <a14:foregroundMark x1="51557" y1="58315" x2="51557" y2="58315"/>
                        <a14:foregroundMark x1="51557" y1="58315" x2="51557" y2="58315"/>
                        <a14:foregroundMark x1="51557" y1="58315" x2="51557" y2="58315"/>
                        <a14:foregroundMark x1="47784" y1="53522" x2="47784" y2="53522"/>
                        <a14:foregroundMark x1="47784" y1="53304" x2="47784" y2="53304"/>
                        <a14:foregroundMark x1="46826" y1="52360" x2="46826" y2="52360"/>
                        <a14:foregroundMark x1="46048" y1="49746" x2="46048" y2="49746"/>
                        <a14:foregroundMark x1="46048" y1="49746" x2="46048" y2="49746"/>
                        <a14:foregroundMark x1="51916" y1="48802" x2="51916" y2="48802"/>
                        <a14:foregroundMark x1="54072" y1="47567" x2="54072" y2="47567"/>
                        <a14:foregroundMark x1="55689" y1="45897" x2="55689" y2="45897"/>
                        <a14:foregroundMark x1="58443" y1="45679" x2="58443" y2="45679"/>
                        <a14:foregroundMark x1="58443" y1="45679" x2="58443" y2="45679"/>
                        <a14:foregroundMark x1="42275" y1="51416" x2="42275" y2="51416"/>
                        <a14:foregroundMark x1="42275" y1="51416" x2="42275" y2="51416"/>
                        <a14:foregroundMark x1="42275" y1="50690" x2="42275" y2="50690"/>
                        <a14:foregroundMark x1="42275" y1="50690" x2="42275" y2="50690"/>
                        <a14:foregroundMark x1="44431" y1="70516" x2="44431" y2="70516"/>
                        <a14:foregroundMark x1="44431" y1="70516" x2="44431" y2="70516"/>
                        <a14:foregroundMark x1="45210" y1="73638" x2="45210" y2="73638"/>
                        <a14:foregroundMark x1="45030" y1="73638" x2="45030" y2="73638"/>
                        <a14:foregroundMark x1="45629" y1="75309" x2="45629" y2="75309"/>
                        <a14:foregroundMark x1="45629" y1="75527" x2="45629" y2="75527"/>
                        <a14:foregroundMark x1="44431" y1="73130" x2="44431" y2="73130"/>
                        <a14:foregroundMark x1="44431" y1="73130" x2="44431" y2="73130"/>
                        <a14:foregroundMark x1="45030" y1="76688" x2="45030" y2="76688"/>
                        <a14:foregroundMark x1="43593" y1="71678" x2="43593" y2="71678"/>
                        <a14:foregroundMark x1="53653" y1="88453" x2="53653" y2="88453"/>
                        <a14:foregroundMark x1="53653" y1="88453" x2="53653" y2="88453"/>
                        <a14:foregroundMark x1="56647" y1="87800" x2="56647" y2="87800"/>
                        <a14:foregroundMark x1="56647" y1="87800" x2="56647" y2="87800"/>
                        <a14:foregroundMark x1="56647" y1="87509" x2="56647" y2="87509"/>
                        <a14:foregroundMark x1="57784" y1="86492" x2="57784" y2="86492"/>
                        <a14:foregroundMark x1="57784" y1="86492" x2="57784" y2="86492"/>
                        <a14:foregroundMark x1="71078" y1="81481" x2="71078" y2="81481"/>
                        <a14:foregroundMark x1="71078" y1="81481" x2="71078" y2="81481"/>
                        <a14:foregroundMark x1="73054" y1="80973" x2="73054" y2="80973"/>
                        <a14:foregroundMark x1="73054" y1="80973" x2="73054" y2="80973"/>
                        <a14:foregroundMark x1="73713" y1="80465" x2="73713" y2="80465"/>
                        <a14:foregroundMark x1="68743" y1="80465" x2="68743" y2="80465"/>
                        <a14:foregroundMark x1="68743" y1="80465" x2="68743" y2="80465"/>
                        <a14:foregroundMark x1="68204" y1="79666" x2="68204" y2="79666"/>
                        <a14:foregroundMark x1="68204" y1="79666" x2="68204" y2="79666"/>
                        <a14:foregroundMark x1="70719" y1="80973" x2="70719" y2="80973"/>
                        <a14:foregroundMark x1="70719" y1="80973" x2="70719" y2="80973"/>
                        <a14:foregroundMark x1="50778" y1="48656" x2="50778" y2="48656"/>
                        <a14:foregroundMark x1="50778" y1="48656" x2="50778" y2="48656"/>
                        <a14:foregroundMark x1="52515" y1="47495" x2="52515" y2="47495"/>
                        <a14:foregroundMark x1="52515" y1="47495" x2="52515" y2="47495"/>
                        <a14:foregroundMark x1="55269" y1="46187" x2="55269" y2="46187"/>
                        <a14:foregroundMark x1="55269" y1="46187" x2="55269" y2="46187"/>
                        <a14:foregroundMark x1="56826" y1="45824" x2="56826" y2="45824"/>
                        <a14:foregroundMark x1="56946" y1="45824" x2="56946" y2="45824"/>
                        <a14:foregroundMark x1="42096" y1="59187" x2="42096" y2="59187"/>
                        <a14:foregroundMark x1="43174" y1="58460" x2="43174" y2="58460"/>
                        <a14:foregroundMark x1="43174" y1="58460" x2="43174" y2="58460"/>
                        <a14:foregroundMark x1="42754" y1="58315" x2="42754" y2="58315"/>
                        <a14:foregroundMark x1="42515" y1="58460" x2="42515" y2="58460"/>
                        <a14:foregroundMark x1="50359" y1="89978" x2="50359" y2="89978"/>
                        <a14:foregroundMark x1="50359" y1="89978" x2="50359" y2="89978"/>
                        <a14:foregroundMark x1="50359" y1="89978" x2="50359" y2="89978"/>
                        <a14:foregroundMark x1="51737" y1="89688" x2="51737" y2="89688"/>
                        <a14:foregroundMark x1="51737" y1="89688" x2="51737" y2="89688"/>
                        <a14:foregroundMark x1="60898" y1="85984" x2="60898" y2="85984"/>
                        <a14:foregroundMark x1="60898" y1="85984" x2="60898" y2="85984"/>
                        <a14:foregroundMark x1="62695" y1="85621" x2="62695" y2="85621"/>
                        <a14:foregroundMark x1="62695" y1="85476" x2="62695" y2="85476"/>
                        <a14:foregroundMark x1="67665" y1="83152" x2="67665" y2="83152"/>
                        <a14:foregroundMark x1="67665" y1="83152" x2="67665" y2="83152"/>
                        <a14:foregroundMark x1="68922" y1="82643" x2="68922" y2="82643"/>
                        <a14:foregroundMark x1="68922" y1="82643" x2="68922" y2="82643"/>
                        <a14:foregroundMark x1="68922" y1="82643" x2="68922" y2="82643"/>
                        <a14:foregroundMark x1="65449" y1="84168" x2="65449" y2="84168"/>
                        <a14:foregroundMark x1="65449" y1="84168" x2="65449" y2="84168"/>
                        <a14:foregroundMark x1="65449" y1="84168" x2="65449" y2="84168"/>
                        <a14:foregroundMark x1="71916" y1="81845" x2="71916" y2="81845"/>
                        <a14:foregroundMark x1="71916" y1="81845" x2="71916" y2="81845"/>
                        <a14:foregroundMark x1="56407" y1="92302" x2="56407" y2="92302"/>
                        <a14:foregroundMark x1="56407" y1="92302" x2="56407" y2="92302"/>
                        <a14:foregroundMark x1="55449" y1="90632" x2="55449" y2="90632"/>
                        <a14:foregroundMark x1="55449" y1="90632" x2="55449" y2="90632"/>
                        <a14:foregroundMark x1="55449" y1="90632" x2="55449" y2="90632"/>
                        <a14:foregroundMark x1="55689" y1="93319" x2="55689" y2="93319"/>
                        <a14:foregroundMark x1="55689" y1="93464" x2="55689" y2="93464"/>
                        <a14:foregroundMark x1="55030" y1="93174" x2="55030" y2="93174"/>
                        <a14:foregroundMark x1="55030" y1="93174" x2="55030" y2="93174"/>
                        <a14:foregroundMark x1="57365" y1="88308" x2="57365" y2="88308"/>
                        <a14:foregroundMark x1="57365" y1="88308" x2="57365" y2="88308"/>
                      </a14:backgroundRemoval>
                    </a14:imgEffect>
                    <a14:imgEffect>
                      <a14:sharpenSoften amount="25000"/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734" t="3165" r="6500"/>
          <a:stretch/>
        </p:blipFill>
        <p:spPr>
          <a:xfrm>
            <a:off x="4522622" y="1111815"/>
            <a:ext cx="3794080" cy="5534167"/>
          </a:xfrm>
        </p:spPr>
      </p:pic>
      <p:sp>
        <p:nvSpPr>
          <p:cNvPr id="7" name="TextBox 6"/>
          <p:cNvSpPr txBox="1"/>
          <p:nvPr/>
        </p:nvSpPr>
        <p:spPr>
          <a:xfrm>
            <a:off x="175587" y="1564285"/>
            <a:ext cx="53774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q"/>
            </a:pP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bot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ó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ả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ăng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02205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err="1" smtClean="0"/>
              <a:t>Giới</a:t>
            </a:r>
            <a:r>
              <a:rPr lang="en-US" b="0" dirty="0" smtClean="0"/>
              <a:t> </a:t>
            </a:r>
            <a:r>
              <a:rPr lang="en-US" b="0" dirty="0" err="1" smtClean="0"/>
              <a:t>thiệu</a:t>
            </a:r>
            <a:r>
              <a:rPr lang="en-US" b="0" dirty="0" smtClean="0"/>
              <a:t> </a:t>
            </a:r>
            <a:r>
              <a:rPr lang="en-US" b="0" dirty="0" err="1" smtClean="0"/>
              <a:t>tổng</a:t>
            </a:r>
            <a:r>
              <a:rPr lang="en-US" b="0" dirty="0" smtClean="0"/>
              <a:t> </a:t>
            </a:r>
            <a:r>
              <a:rPr lang="en-US" b="0" dirty="0" err="1" smtClean="0"/>
              <a:t>quan</a:t>
            </a:r>
            <a:r>
              <a:rPr lang="en-US" b="0" dirty="0" smtClean="0"/>
              <a:t> (2/2)</a:t>
            </a:r>
            <a:endParaRPr lang="en-US" b="0" dirty="0"/>
          </a:p>
        </p:txBody>
      </p:sp>
      <p:pic>
        <p:nvPicPr>
          <p:cNvPr id="4" name="Content Placeholder 3" descr="C:\Users\Hong Duc\Desktop\New folder\Main process.png"/>
          <p:cNvPicPr>
            <a:picLocks noGrp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58058" y="986972"/>
            <a:ext cx="9027885" cy="5856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33735" y="4702630"/>
            <a:ext cx="48715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ối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ử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ý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ên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áy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nh</a:t>
            </a:r>
            <a:endParaRPr lang="en-US" u="none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buAutoNum type="arabicPeriod"/>
            </a:pP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ối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vi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iều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iển</a:t>
            </a:r>
            <a:endParaRPr lang="en-US" u="none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buAutoNum type="arabicPeriod"/>
            </a:pP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ần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ơ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í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obot &amp;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ộng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ơ</a:t>
            </a:r>
            <a:endParaRPr 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50989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err="1"/>
              <a:t>Tìm</a:t>
            </a:r>
            <a:r>
              <a:rPr lang="en-US" b="0" dirty="0"/>
              <a:t> </a:t>
            </a:r>
            <a:r>
              <a:rPr lang="en-US" b="0" dirty="0" err="1"/>
              <a:t>hiểu</a:t>
            </a:r>
            <a:r>
              <a:rPr lang="en-US" b="0" dirty="0"/>
              <a:t> </a:t>
            </a:r>
            <a:r>
              <a:rPr lang="en-US" b="0" dirty="0" smtClean="0"/>
              <a:t>Kinect</a:t>
            </a:r>
            <a:endParaRPr lang="en-US" b="0" dirty="0"/>
          </a:p>
        </p:txBody>
      </p:sp>
      <p:pic>
        <p:nvPicPr>
          <p:cNvPr id="3076" name="Picture 4" descr="http://www.gaffta.org/wp/wp-uploads/2011/05/kinec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99175"/>
            <a:ext cx="3206023" cy="1805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C:\Users\Hong Duc\Desktop\New folder\Kinect\imag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4913" y="1021668"/>
            <a:ext cx="5298101" cy="3920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9" name="Picture 7" descr="C:\Users\Hong Duc\Desktop\New folder\Kinect\depth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4913" y="1021668"/>
            <a:ext cx="5314950" cy="392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C:\Users\Hong Duc\Desktop\New folder\Kinect\skeleton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4913" y="1008516"/>
            <a:ext cx="5324475" cy="3933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4913" y="1007154"/>
            <a:ext cx="5372100" cy="407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6256" y="1334159"/>
            <a:ext cx="297934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GB image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pth Map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keleton Tracking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oice control</a:t>
            </a:r>
            <a:endParaRPr 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111" y="886292"/>
            <a:ext cx="16562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nh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ăng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5227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err="1"/>
              <a:t>Tìm</a:t>
            </a:r>
            <a:r>
              <a:rPr lang="en-US" b="0" dirty="0"/>
              <a:t> </a:t>
            </a:r>
            <a:r>
              <a:rPr lang="en-US" b="0" dirty="0" err="1"/>
              <a:t>hiểu</a:t>
            </a:r>
            <a:r>
              <a:rPr lang="en-US" b="0" dirty="0"/>
              <a:t> Kinect 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9155" y="2554502"/>
            <a:ext cx="8774301" cy="4339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52263" y="902669"/>
            <a:ext cx="25458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ên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ong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Kinect:</a:t>
            </a:r>
            <a:endParaRPr 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2262" y="1364334"/>
            <a:ext cx="54056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u="none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GB camera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u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ề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ảnh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GB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u="none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R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ối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ợp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ctor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o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ộ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âu</a:t>
            </a:r>
            <a:endParaRPr 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41754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err="1"/>
              <a:t>Tìm</a:t>
            </a:r>
            <a:r>
              <a:rPr lang="en-US" b="0" dirty="0"/>
              <a:t> </a:t>
            </a:r>
            <a:r>
              <a:rPr lang="en-US" b="0" dirty="0" err="1"/>
              <a:t>hiểu</a:t>
            </a:r>
            <a:r>
              <a:rPr lang="en-US" b="0" dirty="0"/>
              <a:t> </a:t>
            </a:r>
            <a:r>
              <a:rPr lang="en-US" b="0" dirty="0" smtClean="0"/>
              <a:t>Kinec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1916" y="1312430"/>
            <a:ext cx="6092025" cy="5567338"/>
          </a:xfrm>
        </p:spPr>
      </p:pic>
      <p:sp>
        <p:nvSpPr>
          <p:cNvPr id="5" name="TextBox 4"/>
          <p:cNvSpPr txBox="1"/>
          <p:nvPr/>
        </p:nvSpPr>
        <p:spPr>
          <a:xfrm>
            <a:off x="478971" y="876438"/>
            <a:ext cx="25795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nh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án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ộ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âu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18770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err="1"/>
              <a:t>Tìm</a:t>
            </a:r>
            <a:r>
              <a:rPr lang="en-US" b="0" dirty="0"/>
              <a:t> </a:t>
            </a:r>
            <a:r>
              <a:rPr lang="en-US" b="0" dirty="0" err="1"/>
              <a:t>hiểu</a:t>
            </a:r>
            <a:r>
              <a:rPr lang="en-US" b="0" dirty="0"/>
              <a:t> </a:t>
            </a:r>
            <a:r>
              <a:rPr lang="en-US" b="0" dirty="0" smtClean="0"/>
              <a:t>Kinect</a:t>
            </a:r>
            <a:endParaRPr lang="en-US" dirty="0"/>
          </a:p>
        </p:txBody>
      </p:sp>
      <p:pic>
        <p:nvPicPr>
          <p:cNvPr id="7170" name="Picture 2" descr="kinect_ir_pattern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709" y="1509695"/>
            <a:ext cx="6718100" cy="5041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7998" y="892182"/>
            <a:ext cx="5535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ập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ợp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ốm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áng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iếu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ởi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ojector:</a:t>
            </a:r>
            <a:endParaRPr 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03011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err="1"/>
              <a:t>Tìm</a:t>
            </a:r>
            <a:r>
              <a:rPr lang="en-US" b="0" dirty="0"/>
              <a:t> </a:t>
            </a:r>
            <a:r>
              <a:rPr lang="en-US" b="0" dirty="0" err="1"/>
              <a:t>hiểu</a:t>
            </a:r>
            <a:r>
              <a:rPr lang="en-US" b="0" dirty="0"/>
              <a:t> Kinect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7173" y="1353847"/>
            <a:ext cx="6486022" cy="5475125"/>
          </a:xfrm>
        </p:spPr>
      </p:pic>
      <p:sp>
        <p:nvSpPr>
          <p:cNvPr id="7" name="TextBox 6"/>
          <p:cNvSpPr txBox="1"/>
          <p:nvPr/>
        </p:nvSpPr>
        <p:spPr>
          <a:xfrm>
            <a:off x="507998" y="892182"/>
            <a:ext cx="4084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á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ình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u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ề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ộ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âu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ảnh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146" name="Picture 2" descr="http://www.mcvuk.com/cimages/3c43982171ae4031218b8bc53477a1c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2852" y="3434094"/>
            <a:ext cx="2286000" cy="228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>
            <a:endCxn id="6146" idx="1"/>
          </p:cNvCxnSpPr>
          <p:nvPr/>
        </p:nvCxnSpPr>
        <p:spPr bwMode="auto">
          <a:xfrm>
            <a:off x="5445457" y="3998794"/>
            <a:ext cx="1247395" cy="578301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6929892" y="5694483"/>
            <a:ext cx="2048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ip PS1080</a:t>
            </a:r>
            <a:endParaRPr lang="en-US" b="1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54019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vislectures">
  <a:themeElements>
    <a:clrScheme name="vislectures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vislectur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vislecture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islecture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slecture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slecture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slecture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slecture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slecture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527</TotalTime>
  <Words>571</Words>
  <Application>Microsoft Office PowerPoint</Application>
  <PresentationFormat>On-screen Show (4:3)</PresentationFormat>
  <Paragraphs>102</Paragraphs>
  <Slides>16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vislectures</vt:lpstr>
      <vt:lpstr>Equation</vt:lpstr>
      <vt:lpstr>Đề tài: Robot tự hành tránh vật cản sử dụng thiết bị Kinect</vt:lpstr>
      <vt:lpstr>NỘI DUNG</vt:lpstr>
      <vt:lpstr>Giới thiệu tổng quan (1/2)</vt:lpstr>
      <vt:lpstr>Giới thiệu tổng quan (2/2)</vt:lpstr>
      <vt:lpstr>Tìm hiểu Kinect</vt:lpstr>
      <vt:lpstr>Tìm hiểu Kinect </vt:lpstr>
      <vt:lpstr>Tìm hiểu Kinect</vt:lpstr>
      <vt:lpstr>Tìm hiểu Kinect</vt:lpstr>
      <vt:lpstr>Tìm hiểu Kinect </vt:lpstr>
      <vt:lpstr>Phát hiện vật cản</vt:lpstr>
      <vt:lpstr>Thuật toán PID</vt:lpstr>
      <vt:lpstr>Tọa độ di chuyển của robot </vt:lpstr>
      <vt:lpstr>Kết quả</vt:lpstr>
      <vt:lpstr>Kết quả</vt:lpstr>
      <vt:lpstr>Hướng phát triển</vt:lpstr>
      <vt:lpstr>PowerPoint Presentation</vt:lpstr>
    </vt:vector>
  </TitlesOfParts>
  <Company>Un iversity of Albert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3 Multi-view shape reconstruction</dc:title>
  <dc:creator>Martin Jagersand</dc:creator>
  <cp:lastModifiedBy>Hong Duc</cp:lastModifiedBy>
  <cp:revision>597</cp:revision>
  <dcterms:created xsi:type="dcterms:W3CDTF">2006-03-16T18:19:14Z</dcterms:created>
  <dcterms:modified xsi:type="dcterms:W3CDTF">2012-01-11T02:42:06Z</dcterms:modified>
</cp:coreProperties>
</file>